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EA984B" w14:textId="7DFDF53B" w:rsidR="00B3161A" w:rsidRDefault="00534D52" w:rsidP="00534D52">
      <w:pPr>
        <w:pStyle w:val="MTDisplayEquation"/>
      </w:pPr>
      <w:r>
        <w:tab/>
      </w:r>
      <w:r w:rsidRPr="00534D52">
        <w:rPr>
          <w:position w:val="-38"/>
        </w:rPr>
        <w:object w:dxaOrig="8460" w:dyaOrig="880" w14:anchorId="60BDC3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23pt;height:44.25pt" o:ole="">
            <v:imagedata r:id="rId6" o:title=""/>
          </v:shape>
          <o:OLEObject Type="Embed" ProgID="Equation.DSMT4" ShapeID="_x0000_i1027" DrawAspect="Content" ObjectID="_1676391454" r:id="rId7"/>
        </w:object>
      </w:r>
      <w:r>
        <w:t xml:space="preserve"> </w:t>
      </w:r>
    </w:p>
    <w:p w14:paraId="7C86DCE7" w14:textId="69777A8D" w:rsidR="00534D52" w:rsidRDefault="00534D52" w:rsidP="00534D52">
      <w:pPr>
        <w:pStyle w:val="MTDisplayEquation"/>
      </w:pPr>
      <w:r>
        <w:tab/>
      </w:r>
      <w:r w:rsidRPr="00534D52">
        <w:rPr>
          <w:position w:val="-44"/>
        </w:rPr>
        <w:object w:dxaOrig="10380" w:dyaOrig="5820" w14:anchorId="28BAE5E9">
          <v:shape id="_x0000_i1030" type="#_x0000_t75" style="width:519pt;height:291pt" o:ole="">
            <v:imagedata r:id="rId8" o:title=""/>
          </v:shape>
          <o:OLEObject Type="Embed" ProgID="Equation.DSMT4" ShapeID="_x0000_i1030" DrawAspect="Content" ObjectID="_1676391455" r:id="rId9"/>
        </w:object>
      </w:r>
      <w:r>
        <w:t xml:space="preserve"> </w:t>
      </w:r>
    </w:p>
    <w:p w14:paraId="64C63CA6" w14:textId="77777777" w:rsidR="00534D52" w:rsidRDefault="00534D52"/>
    <w:sectPr w:rsidR="00534D52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F7D01A0" w14:textId="77777777" w:rsidR="00E826E5" w:rsidRDefault="00E826E5" w:rsidP="00534D52">
      <w:pPr>
        <w:spacing w:after="0" w:line="240" w:lineRule="auto"/>
      </w:pPr>
      <w:r>
        <w:separator/>
      </w:r>
    </w:p>
  </w:endnote>
  <w:endnote w:type="continuationSeparator" w:id="0">
    <w:p w14:paraId="728D70F7" w14:textId="77777777" w:rsidR="00E826E5" w:rsidRDefault="00E826E5" w:rsidP="00534D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D5BF541" w14:textId="77777777" w:rsidR="00E826E5" w:rsidRDefault="00E826E5" w:rsidP="00534D52">
      <w:pPr>
        <w:spacing w:after="0" w:line="240" w:lineRule="auto"/>
      </w:pPr>
      <w:r>
        <w:separator/>
      </w:r>
    </w:p>
  </w:footnote>
  <w:footnote w:type="continuationSeparator" w:id="0">
    <w:p w14:paraId="49782450" w14:textId="77777777" w:rsidR="00E826E5" w:rsidRDefault="00E826E5" w:rsidP="00534D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271E"/>
    <w:rsid w:val="00534D52"/>
    <w:rsid w:val="006D1DAD"/>
    <w:rsid w:val="007913A4"/>
    <w:rsid w:val="00AC46C3"/>
    <w:rsid w:val="00CE1CEF"/>
    <w:rsid w:val="00DD73B0"/>
    <w:rsid w:val="00E0271E"/>
    <w:rsid w:val="00E826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FB4E4A7-EC9E-4B72-8104-B7BCA90BC0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34D52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34D5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34D52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34D52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534D52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534D5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0</TotalTime>
  <Pages>1</Pages>
  <Words>9</Words>
  <Characters>52</Characters>
  <Application>Microsoft Office Word</Application>
  <DocSecurity>0</DocSecurity>
  <Lines>1</Lines>
  <Paragraphs>1</Paragraphs>
  <ScaleCrop>false</ScaleCrop>
  <Company/>
  <LinksUpToDate>false</LinksUpToDate>
  <CharactersWithSpaces>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1-03-03T08:03:00Z</dcterms:created>
  <dcterms:modified xsi:type="dcterms:W3CDTF">2021-03-04T1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